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openxmlformats.org/officeDocument/2006/relationships/custom-properties" Target="docProps/custom.xml" Id="rId4" /><Relationship Type="http://schemas.microsoft.com/office/2007/relationships/ui/extensibility" Target="/customUI/customUI14.xml" Id="Rd07ba95a130a4ad1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709" r:id="rId4"/>
  </p:sldMasterIdLst>
  <p:notesMasterIdLst>
    <p:notesMasterId r:id="rId51"/>
  </p:notesMasterIdLst>
  <p:handoutMasterIdLst>
    <p:handoutMasterId r:id="rId52"/>
  </p:handoutMasterIdLst>
  <p:sldIdLst>
    <p:sldId id="279" r:id="rId5"/>
    <p:sldId id="277" r:id="rId6"/>
    <p:sldId id="278" r:id="rId7"/>
    <p:sldId id="331" r:id="rId8"/>
    <p:sldId id="258" r:id="rId9"/>
    <p:sldId id="332" r:id="rId10"/>
    <p:sldId id="256" r:id="rId11"/>
    <p:sldId id="322" r:id="rId12"/>
    <p:sldId id="266" r:id="rId13"/>
    <p:sldId id="320" r:id="rId14"/>
    <p:sldId id="317" r:id="rId15"/>
    <p:sldId id="310" r:id="rId16"/>
    <p:sldId id="311" r:id="rId17"/>
    <p:sldId id="312" r:id="rId18"/>
    <p:sldId id="313" r:id="rId19"/>
    <p:sldId id="314" r:id="rId20"/>
    <p:sldId id="315" r:id="rId21"/>
    <p:sldId id="318" r:id="rId22"/>
    <p:sldId id="327" r:id="rId23"/>
    <p:sldId id="307" r:id="rId24"/>
    <p:sldId id="283" r:id="rId25"/>
    <p:sldId id="284" r:id="rId26"/>
    <p:sldId id="286" r:id="rId27"/>
    <p:sldId id="287" r:id="rId28"/>
    <p:sldId id="288" r:id="rId29"/>
    <p:sldId id="289" r:id="rId30"/>
    <p:sldId id="292" r:id="rId31"/>
    <p:sldId id="291" r:id="rId32"/>
    <p:sldId id="293" r:id="rId33"/>
    <p:sldId id="294" r:id="rId34"/>
    <p:sldId id="295" r:id="rId35"/>
    <p:sldId id="296" r:id="rId36"/>
    <p:sldId id="297" r:id="rId37"/>
    <p:sldId id="306" r:id="rId38"/>
    <p:sldId id="298" r:id="rId39"/>
    <p:sldId id="302" r:id="rId40"/>
    <p:sldId id="300" r:id="rId41"/>
    <p:sldId id="303" r:id="rId42"/>
    <p:sldId id="299" r:id="rId43"/>
    <p:sldId id="304" r:id="rId44"/>
    <p:sldId id="305" r:id="rId45"/>
    <p:sldId id="326" r:id="rId46"/>
    <p:sldId id="323" r:id="rId47"/>
    <p:sldId id="329" r:id="rId48"/>
    <p:sldId id="275" r:id="rId49"/>
    <p:sldId id="264" r:id="rId5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0000"/>
    <a:srgbClr val="111111"/>
    <a:srgbClr val="8A118D"/>
    <a:srgbClr val="4426A4"/>
    <a:srgbClr val="9D0F00"/>
    <a:srgbClr val="C7E6B6"/>
    <a:srgbClr val="FF6A6D"/>
    <a:srgbClr val="CBAA85"/>
    <a:srgbClr val="FFFFFF"/>
    <a:srgbClr val="008C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2" autoAdjust="0"/>
    <p:restoredTop sz="90512" autoAdjust="0"/>
  </p:normalViewPr>
  <p:slideViewPr>
    <p:cSldViewPr snapToGrid="0">
      <p:cViewPr varScale="1">
        <p:scale>
          <a:sx n="65" d="100"/>
          <a:sy n="65" d="100"/>
        </p:scale>
        <p:origin x="936" y="90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8/29/2021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9388356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481224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896295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V(3)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V(3)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342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sửa</a:t>
            </a:r>
            <a:r>
              <a:rPr lang="en-US" dirty="0"/>
              <a:t> </a:t>
            </a:r>
            <a:r>
              <a:rPr lang="en-US" dirty="0" err="1"/>
              <a:t>phông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Time new roman </a:t>
            </a:r>
            <a:r>
              <a:rPr lang="en-US" dirty="0" err="1"/>
              <a:t>nh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542359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với</a:t>
            </a:r>
            <a:r>
              <a:rPr lang="en-US" baseline="0" dirty="0"/>
              <a:t> HS </a:t>
            </a:r>
            <a:r>
              <a:rPr lang="en-US" baseline="0" dirty="0" err="1"/>
              <a:t>chữ</a:t>
            </a:r>
            <a:r>
              <a:rPr lang="en-US" baseline="0" dirty="0"/>
              <a:t> y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I; </a:t>
            </a:r>
            <a:r>
              <a:rPr lang="en-US" baseline="0" dirty="0" err="1"/>
              <a:t>chữ</a:t>
            </a:r>
            <a:r>
              <a:rPr lang="en-US" baseline="0" dirty="0"/>
              <a:t> Đ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D</a:t>
            </a:r>
          </a:p>
          <a:p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: </a:t>
            </a:r>
            <a:r>
              <a:rPr lang="en-US" baseline="0" dirty="0" err="1"/>
              <a:t>bệnh</a:t>
            </a:r>
            <a:r>
              <a:rPr lang="en-US" baseline="0" dirty="0"/>
              <a:t> </a:t>
            </a:r>
            <a:r>
              <a:rPr lang="en-US" baseline="0" dirty="0" err="1"/>
              <a:t>dịch</a:t>
            </a:r>
            <a:r>
              <a:rPr lang="en-US" baseline="0" dirty="0"/>
              <a:t> </a:t>
            </a:r>
            <a:r>
              <a:rPr lang="en-US" baseline="0" dirty="0" err="1"/>
              <a:t>đang</a:t>
            </a:r>
            <a:r>
              <a:rPr lang="en-US" baseline="0" dirty="0"/>
              <a:t> </a:t>
            </a:r>
            <a:r>
              <a:rPr lang="en-US" baseline="0" dirty="0" err="1"/>
              <a:t>hoành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nước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na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15165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baseline="0" dirty="0"/>
              <a:t> HS </a:t>
            </a:r>
            <a:r>
              <a:rPr lang="en-US" baseline="0" dirty="0" err="1"/>
              <a:t>phá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ất</a:t>
            </a:r>
            <a:r>
              <a:rPr lang="en-US" baseline="0" dirty="0"/>
              <a:t> </a:t>
            </a:r>
            <a:r>
              <a:rPr lang="en-US" baseline="0" dirty="0" err="1"/>
              <a:t>cả</a:t>
            </a:r>
            <a:r>
              <a:rPr lang="en-US" baseline="0" dirty="0"/>
              <a:t> </a:t>
            </a:r>
            <a:r>
              <a:rPr lang="en-US" baseline="0" dirty="0" err="1"/>
              <a:t>công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toán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bằng</a:t>
            </a:r>
            <a:r>
              <a:rPr lang="en-US" baseline="0" dirty="0"/>
              <a:t> </a:t>
            </a:r>
            <a:r>
              <a:rPr lang="en-US" baseline="0" dirty="0" err="1"/>
              <a:t>Mathtype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endParaRPr lang="en-US" baseline="0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/>
              <a:t>* GVSB: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út</a:t>
            </a:r>
            <a:r>
              <a:rPr lang="en-US" baseline="0" dirty="0"/>
              <a:t> ra ô </a:t>
            </a:r>
            <a:r>
              <a:rPr lang="en-US" baseline="0" dirty="0" err="1"/>
              <a:t>chữ</a:t>
            </a:r>
            <a:r>
              <a:rPr lang="en-US" baseline="0" dirty="0"/>
              <a:t> Covid 19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Vâng</a:t>
            </a:r>
            <a:r>
              <a:rPr lang="en-US" baseline="0" dirty="0"/>
              <a:t>, </a:t>
            </a:r>
            <a:r>
              <a:rPr lang="en-US" baseline="0" dirty="0" err="1"/>
              <a:t>mình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ý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rồi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01719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697414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D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134611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835707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676494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99716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August 29, 2021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2046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5" y="5127870"/>
            <a:ext cx="3963591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3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40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3" y="580668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3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8/2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353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29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31" y="5240536"/>
            <a:ext cx="1486047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83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5" y="4099518"/>
            <a:ext cx="444543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0" y="237516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8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1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6" y="2045089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5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500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61734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9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61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3" y="3401291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3" y="4200313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5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3" y="0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53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5" y="2647953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1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7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9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4" y="919126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6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7" y="2995525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8" y="-12727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81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6003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7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3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94269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94269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90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6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7" y="721375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90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4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3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5526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6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5" y="2088090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5" y="2088090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5" y="1913782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8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50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6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4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4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August 29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  <a:pPr/>
              <a:t>August 29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13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4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  <p:sldLayoutId id="2147483652" r:id="rId18"/>
    <p:sldLayoutId id="2147483653" r:id="rId19"/>
    <p:sldLayoutId id="2147483654" r:id="rId20"/>
    <p:sldLayoutId id="2147483655" r:id="rId21"/>
    <p:sldLayoutId id="2147483657" r:id="rId22"/>
    <p:sldLayoutId id="2147483662" r:id="rId23"/>
    <p:sldLayoutId id="2147483663" r:id="rId24"/>
    <p:sldLayoutId id="2147483664" r:id="rId25"/>
    <p:sldLayoutId id="2147483665" r:id="rId26"/>
    <p:sldLayoutId id="2147483666" r:id="rId27"/>
    <p:sldLayoutId id="2147483669" r:id="rId28"/>
    <p:sldLayoutId id="2147483670" r:id="rId29"/>
    <p:sldLayoutId id="2147483667" r:id="rId30"/>
    <p:sldLayoutId id="2147483671" r:id="rId31"/>
    <p:sldLayoutId id="2147483668" r:id="rId32"/>
    <p:sldLayoutId id="2147483660" r:id="rId33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hyperlink" Target="Beat_Mua_he_-_Beat.mp3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12.xml"/><Relationship Id="rId7" Type="http://schemas.openxmlformats.org/officeDocument/2006/relationships/slide" Target="slide16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4" Type="http://schemas.openxmlformats.org/officeDocument/2006/relationships/slide" Target="slide13.xml"/><Relationship Id="rId9" Type="http://schemas.openxmlformats.org/officeDocument/2006/relationships/slide" Target="slide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3.wmf"/><Relationship Id="rId4" Type="http://schemas.openxmlformats.org/officeDocument/2006/relationships/slide" Target="slide11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9.wmf"/><Relationship Id="rId4" Type="http://schemas.openxmlformats.org/officeDocument/2006/relationships/slide" Target="slide11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image" Target="../media/image42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image" Target="../media/image12.png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4" Type="http://schemas.openxmlformats.org/officeDocument/2006/relationships/slide" Target="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7.bin"/><Relationship Id="rId4" Type="http://schemas.openxmlformats.org/officeDocument/2006/relationships/slide" Target="slide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.xml"/><Relationship Id="rId6" Type="http://schemas.microsoft.com/office/2007/relationships/hdphoto" Target="../media/hdphoto2.wdp"/><Relationship Id="rId5" Type="http://schemas.openxmlformats.org/officeDocument/2006/relationships/image" Target="../media/image51.png"/><Relationship Id="rId4" Type="http://schemas.openxmlformats.org/officeDocument/2006/relationships/image" Target="../media/image50.jp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7.jp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7" Type="http://schemas.openxmlformats.org/officeDocument/2006/relationships/image" Target="../media/image1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7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5.png"/><Relationship Id="rId3" Type="http://schemas.openxmlformats.org/officeDocument/2006/relationships/image" Target="../media/image9.jpeg"/><Relationship Id="rId7" Type="http://schemas.openxmlformats.org/officeDocument/2006/relationships/image" Target="../media/image10.jpe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3.png"/><Relationship Id="rId5" Type="http://schemas.openxmlformats.org/officeDocument/2006/relationships/image" Target="../media/image7.jp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5.png"/><Relationship Id="rId4" Type="http://schemas.openxmlformats.org/officeDocument/2006/relationships/image" Target="../media/image1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9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6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101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6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04.wmf"/><Relationship Id="rId5" Type="http://schemas.openxmlformats.org/officeDocument/2006/relationships/image" Target="../media/image102.wmf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0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09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1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6.png"/><Relationship Id="rId5" Type="http://schemas.openxmlformats.org/officeDocument/2006/relationships/image" Target="../media/image11.png"/><Relationship Id="rId4" Type="http://schemas.openxmlformats.org/officeDocument/2006/relationships/hyperlink" Target="http://www.allwhitebackground.com/colorful-background-images.html" TargetMode="Externa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8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7" Type="http://schemas.openxmlformats.org/officeDocument/2006/relationships/image" Target="../media/image1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B2801ADD-39A9-4313-88C6-528A13508C45}"/>
              </a:ext>
            </a:extLst>
          </p:cNvPr>
          <p:cNvSpPr/>
          <p:nvPr/>
        </p:nvSpPr>
        <p:spPr>
          <a:xfrm>
            <a:off x="298757" y="353673"/>
            <a:ext cx="11498731" cy="1752600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hòngGD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&amp; ĐT TP LONG KHÁNH</a:t>
            </a:r>
          </a:p>
        </p:txBody>
      </p:sp>
      <p:sp>
        <p:nvSpPr>
          <p:cNvPr id="4" name="Rectangle 3"/>
          <p:cNvSpPr/>
          <p:nvPr/>
        </p:nvSpPr>
        <p:spPr>
          <a:xfrm>
            <a:off x="3106075" y="2510461"/>
            <a:ext cx="554119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 b="1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800" b="1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CS ……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675833" y="3716854"/>
            <a:ext cx="9420387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…..</a:t>
            </a:r>
            <a:endParaRPr lang="en-US" sz="3200" dirty="0">
              <a:solidFill>
                <a:srgbClr val="00206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675833" y="4564162"/>
            <a:ext cx="9420387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9/1</a:t>
            </a:r>
            <a:endParaRPr lang="en-US" sz="32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41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44756" y="2011020"/>
            <a:ext cx="8305800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latin typeface="VNI-Allegie" pitchFamily="2" charset="0"/>
              </a:rPr>
              <a:t>     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ấ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ỳ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gh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ố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ì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</a:rPr>
              <a:t> 1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.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</a:rPr>
              <a:t> 6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à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ớp</a:t>
            </a:r>
            <a:endParaRPr lang="en-US" sz="3200" b="1" dirty="0">
              <a:latin typeface="Times New Roman" panose="02020603050405020304" pitchFamily="18" charset="0"/>
            </a:endParaRPr>
          </a:p>
          <a:p>
            <a:r>
              <a:rPr lang="en-US" sz="3600" b="1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468758" y="1249020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67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>
            <a:hlinkClick r:id="rId3" action="ppaction://hlinksldjump"/>
          </p:cNvPr>
          <p:cNvSpPr/>
          <p:nvPr/>
        </p:nvSpPr>
        <p:spPr>
          <a:xfrm>
            <a:off x="3595890" y="1264025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Hexagon 7">
            <a:hlinkClick r:id="rId4" action="ppaction://hlinksldjump"/>
          </p:cNvPr>
          <p:cNvSpPr/>
          <p:nvPr/>
        </p:nvSpPr>
        <p:spPr>
          <a:xfrm>
            <a:off x="5733973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9" name="Hexagon 8">
            <a:hlinkClick r:id="rId5" action="ppaction://hlinksldjump"/>
          </p:cNvPr>
          <p:cNvSpPr/>
          <p:nvPr/>
        </p:nvSpPr>
        <p:spPr>
          <a:xfrm>
            <a:off x="7912397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0" name="Hexagon 9">
            <a:hlinkClick r:id="rId6" action="ppaction://hlinksldjump"/>
          </p:cNvPr>
          <p:cNvSpPr/>
          <p:nvPr/>
        </p:nvSpPr>
        <p:spPr>
          <a:xfrm>
            <a:off x="3596304" y="2115091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1" name="Hexagon 10">
            <a:hlinkClick r:id="rId7" action="ppaction://hlinksldjump"/>
          </p:cNvPr>
          <p:cNvSpPr/>
          <p:nvPr/>
        </p:nvSpPr>
        <p:spPr>
          <a:xfrm>
            <a:off x="5735700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2" name="Hexagon 11">
            <a:hlinkClick r:id="rId8" action="ppaction://hlinksldjump"/>
          </p:cNvPr>
          <p:cNvSpPr/>
          <p:nvPr/>
        </p:nvSpPr>
        <p:spPr>
          <a:xfrm>
            <a:off x="7912397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3" name="Flowchart: Process 12">
            <a:extLst>
              <a:ext uri="{FF2B5EF4-FFF2-40B4-BE49-F238E27FC236}">
                <a16:creationId xmlns:a16="http://schemas.microsoft.com/office/drawing/2014/main" id="{6BD036F3-FAE2-491C-9C4C-0BA75BBEC775}"/>
              </a:ext>
            </a:extLst>
          </p:cNvPr>
          <p:cNvSpPr/>
          <p:nvPr/>
        </p:nvSpPr>
        <p:spPr>
          <a:xfrm>
            <a:off x="32647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4" name="Flowchart: Process 13">
            <a:extLst>
              <a:ext uri="{FF2B5EF4-FFF2-40B4-BE49-F238E27FC236}">
                <a16:creationId xmlns:a16="http://schemas.microsoft.com/office/drawing/2014/main" id="{1BED1DC7-B2ED-4574-A596-DEB21E3FB3F2}"/>
              </a:ext>
            </a:extLst>
          </p:cNvPr>
          <p:cNvSpPr/>
          <p:nvPr/>
        </p:nvSpPr>
        <p:spPr>
          <a:xfrm>
            <a:off x="54145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15" name="Flowchart: Process 14">
            <a:extLst>
              <a:ext uri="{FF2B5EF4-FFF2-40B4-BE49-F238E27FC236}">
                <a16:creationId xmlns:a16="http://schemas.microsoft.com/office/drawing/2014/main" id="{6B1CA905-BDA8-4033-BEB0-A85499EEFD12}"/>
              </a:ext>
            </a:extLst>
          </p:cNvPr>
          <p:cNvSpPr/>
          <p:nvPr/>
        </p:nvSpPr>
        <p:spPr>
          <a:xfrm>
            <a:off x="43446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6" name="Flowchart: Process 15">
            <a:extLst>
              <a:ext uri="{FF2B5EF4-FFF2-40B4-BE49-F238E27FC236}">
                <a16:creationId xmlns:a16="http://schemas.microsoft.com/office/drawing/2014/main" id="{1DA465A9-2C09-4279-87D5-73F2E6CA2560}"/>
              </a:ext>
            </a:extLst>
          </p:cNvPr>
          <p:cNvSpPr/>
          <p:nvPr/>
        </p:nvSpPr>
        <p:spPr>
          <a:xfrm>
            <a:off x="648268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7" name="Flowchart: Process 16">
            <a:extLst>
              <a:ext uri="{FF2B5EF4-FFF2-40B4-BE49-F238E27FC236}">
                <a16:creationId xmlns:a16="http://schemas.microsoft.com/office/drawing/2014/main" id="{2BB65BC7-F418-4C2E-90FB-3E094B6B6B74}"/>
              </a:ext>
            </a:extLst>
          </p:cNvPr>
          <p:cNvSpPr/>
          <p:nvPr/>
        </p:nvSpPr>
        <p:spPr>
          <a:xfrm>
            <a:off x="7585347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8" name="Flowchart: Process 17">
            <a:extLst>
              <a:ext uri="{FF2B5EF4-FFF2-40B4-BE49-F238E27FC236}">
                <a16:creationId xmlns:a16="http://schemas.microsoft.com/office/drawing/2014/main" id="{594B3BBC-D83A-4A6F-BE23-BAE63C0F10CB}"/>
              </a:ext>
            </a:extLst>
          </p:cNvPr>
          <p:cNvSpPr/>
          <p:nvPr/>
        </p:nvSpPr>
        <p:spPr>
          <a:xfrm>
            <a:off x="86611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2AEE57F6-9998-4B87-840B-147AF832E796}"/>
              </a:ext>
            </a:extLst>
          </p:cNvPr>
          <p:cNvSpPr/>
          <p:nvPr/>
        </p:nvSpPr>
        <p:spPr>
          <a:xfrm>
            <a:off x="3241941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Flowchart: Process 19">
            <a:extLst>
              <a:ext uri="{FF2B5EF4-FFF2-40B4-BE49-F238E27FC236}">
                <a16:creationId xmlns:a16="http://schemas.microsoft.com/office/drawing/2014/main" id="{53E13207-D457-4066-A895-9F77FA402238}"/>
              </a:ext>
            </a:extLst>
          </p:cNvPr>
          <p:cNvSpPr/>
          <p:nvPr/>
        </p:nvSpPr>
        <p:spPr>
          <a:xfrm>
            <a:off x="4364272" y="297107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lowchart: Process 22">
            <a:extLst>
              <a:ext uri="{FF2B5EF4-FFF2-40B4-BE49-F238E27FC236}">
                <a16:creationId xmlns:a16="http://schemas.microsoft.com/office/drawing/2014/main" id="{03D0E891-2DDC-45A1-895E-06D2E4A94B47}"/>
              </a:ext>
            </a:extLst>
          </p:cNvPr>
          <p:cNvSpPr/>
          <p:nvPr/>
        </p:nvSpPr>
        <p:spPr>
          <a:xfrm>
            <a:off x="5414507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CD754829-03AC-41D3-A7F0-D30103BB4D6C}"/>
              </a:ext>
            </a:extLst>
          </p:cNvPr>
          <p:cNvSpPr/>
          <p:nvPr/>
        </p:nvSpPr>
        <p:spPr>
          <a:xfrm>
            <a:off x="6490268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lowchart: Process 24">
            <a:extLst>
              <a:ext uri="{FF2B5EF4-FFF2-40B4-BE49-F238E27FC236}">
                <a16:creationId xmlns:a16="http://schemas.microsoft.com/office/drawing/2014/main" id="{D8B5633B-CA1B-47DB-B2E3-6207E4BBC666}"/>
              </a:ext>
            </a:extLst>
          </p:cNvPr>
          <p:cNvSpPr/>
          <p:nvPr/>
        </p:nvSpPr>
        <p:spPr>
          <a:xfrm>
            <a:off x="7585346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lowchart: Process 25">
            <a:extLst>
              <a:ext uri="{FF2B5EF4-FFF2-40B4-BE49-F238E27FC236}">
                <a16:creationId xmlns:a16="http://schemas.microsoft.com/office/drawing/2014/main" id="{A4C583A4-7FE4-47EA-8932-72442A211621}"/>
              </a:ext>
            </a:extLst>
          </p:cNvPr>
          <p:cNvSpPr/>
          <p:nvPr/>
        </p:nvSpPr>
        <p:spPr>
          <a:xfrm>
            <a:off x="8612258" y="2970911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ction Button: Go Forward or Next 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C4DD71C1-02B2-4F63-AEF1-297FC707E036}"/>
              </a:ext>
            </a:extLst>
          </p:cNvPr>
          <p:cNvSpPr/>
          <p:nvPr/>
        </p:nvSpPr>
        <p:spPr>
          <a:xfrm>
            <a:off x="10530348" y="5796116"/>
            <a:ext cx="1661652" cy="106188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71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60868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52286" y="330552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ction Button: Home 5">
            <a:hlinkClick r:id="rId4" action="ppaction://hlinksldjump"/>
          </p:cNvPr>
          <p:cNvSpPr/>
          <p:nvPr/>
        </p:nvSpPr>
        <p:spPr>
          <a:xfrm>
            <a:off x="1390929" y="5672172"/>
            <a:ext cx="1249032" cy="802370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9987"/>
              </p:ext>
            </p:extLst>
          </p:nvPr>
        </p:nvGraphicFramePr>
        <p:xfrm>
          <a:off x="2516565" y="2638506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6565" y="2638506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47297"/>
              </p:ext>
            </p:extLst>
          </p:nvPr>
        </p:nvGraphicFramePr>
        <p:xfrm>
          <a:off x="7518524" y="2663195"/>
          <a:ext cx="1423206" cy="55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8524" y="2663195"/>
                        <a:ext cx="1423206" cy="55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90926" y="433560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67762"/>
              </p:ext>
            </p:extLst>
          </p:nvPr>
        </p:nvGraphicFramePr>
        <p:xfrm>
          <a:off x="4008805" y="4427573"/>
          <a:ext cx="1743943" cy="48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8805" y="4427573"/>
                        <a:ext cx="1743943" cy="489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2785"/>
              </p:ext>
            </p:extLst>
          </p:nvPr>
        </p:nvGraphicFramePr>
        <p:xfrm>
          <a:off x="8185076" y="4422050"/>
          <a:ext cx="2408867" cy="48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85076" y="4422050"/>
                        <a:ext cx="2408867" cy="48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78850"/>
              </p:ext>
            </p:extLst>
          </p:nvPr>
        </p:nvGraphicFramePr>
        <p:xfrm>
          <a:off x="2055923" y="4360854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5923" y="4360854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16453"/>
              </p:ext>
            </p:extLst>
          </p:nvPr>
        </p:nvGraphicFramePr>
        <p:xfrm>
          <a:off x="6771286" y="486643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1286" y="4866438"/>
                        <a:ext cx="1511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588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4" y="2877672"/>
            <a:ext cx="10354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52285" y="371139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1390928" y="5851075"/>
            <a:ext cx="1042555" cy="87451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52285" y="465418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son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70982"/>
              </p:ext>
            </p:extLst>
          </p:nvPr>
        </p:nvGraphicFramePr>
        <p:xfrm>
          <a:off x="7540383" y="472904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383" y="472904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73547"/>
              </p:ext>
            </p:extLst>
          </p:nvPr>
        </p:nvGraphicFramePr>
        <p:xfrm>
          <a:off x="4276170" y="2957429"/>
          <a:ext cx="1345008" cy="50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6170" y="2957429"/>
                        <a:ext cx="1345008" cy="50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89236"/>
              </p:ext>
            </p:extLst>
          </p:nvPr>
        </p:nvGraphicFramePr>
        <p:xfrm>
          <a:off x="6106887" y="2967527"/>
          <a:ext cx="1345008" cy="4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6887" y="2967527"/>
                        <a:ext cx="1345008" cy="49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78916"/>
              </p:ext>
            </p:extLst>
          </p:nvPr>
        </p:nvGraphicFramePr>
        <p:xfrm>
          <a:off x="9468447" y="472802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68447" y="472802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69981"/>
              </p:ext>
            </p:extLst>
          </p:nvPr>
        </p:nvGraphicFramePr>
        <p:xfrm>
          <a:off x="1985945" y="4771338"/>
          <a:ext cx="2008303" cy="51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5945" y="4771338"/>
                        <a:ext cx="2008303" cy="51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79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40849"/>
              </p:ext>
            </p:extLst>
          </p:nvPr>
        </p:nvGraphicFramePr>
        <p:xfrm>
          <a:off x="1677148" y="3536231"/>
          <a:ext cx="5524719" cy="142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609480" progId="Equation.DSMT4">
                  <p:embed/>
                </p:oleObj>
              </mc:Choice>
              <mc:Fallback>
                <p:oleObj name="Equation" r:id="rId4" imgW="2361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7148" y="3536231"/>
                        <a:ext cx="5524719" cy="142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7">
            <a:hlinkClick r:id="rId6" action="ppaction://hlinksldjump"/>
          </p:cNvPr>
          <p:cNvSpPr/>
          <p:nvPr/>
        </p:nvSpPr>
        <p:spPr>
          <a:xfrm>
            <a:off x="1390928" y="5900772"/>
            <a:ext cx="1190039" cy="95722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778191" y="4168805"/>
            <a:ext cx="604970" cy="65391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90929" y="5176848"/>
            <a:ext cx="9695329" cy="584775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7945"/>
              </p:ext>
            </p:extLst>
          </p:nvPr>
        </p:nvGraphicFramePr>
        <p:xfrm>
          <a:off x="5623018" y="5267070"/>
          <a:ext cx="2483286" cy="47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3018" y="5267070"/>
                        <a:ext cx="2483286" cy="47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55989"/>
              </p:ext>
            </p:extLst>
          </p:nvPr>
        </p:nvGraphicFramePr>
        <p:xfrm>
          <a:off x="9213057" y="5256386"/>
          <a:ext cx="1736024" cy="5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3057" y="5256386"/>
                        <a:ext cx="1736024" cy="50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934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30230"/>
              </p:ext>
            </p:extLst>
          </p:nvPr>
        </p:nvGraphicFramePr>
        <p:xfrm>
          <a:off x="1452286" y="3815327"/>
          <a:ext cx="3166807" cy="60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286" y="3815327"/>
                        <a:ext cx="3166807" cy="60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5" y="3738286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Action Button: Home 7">
            <a:hlinkClick r:id="rId6" action="ppaction://hlinksldjump"/>
          </p:cNvPr>
          <p:cNvSpPr/>
          <p:nvPr/>
        </p:nvSpPr>
        <p:spPr>
          <a:xfrm>
            <a:off x="1390929" y="5503208"/>
            <a:ext cx="1175290" cy="912339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83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43060" y="3584244"/>
            <a:ext cx="96953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cong.</a:t>
            </a: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1390928" y="5503208"/>
            <a:ext cx="1426013" cy="1077217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97348" y="3661418"/>
            <a:ext cx="504264" cy="450189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54125"/>
              </p:ext>
            </p:extLst>
          </p:nvPr>
        </p:nvGraphicFramePr>
        <p:xfrm>
          <a:off x="4037776" y="2959521"/>
          <a:ext cx="3206173" cy="50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7776" y="2959521"/>
                        <a:ext cx="3206173" cy="50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69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7" y="3711388"/>
            <a:ext cx="52665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19</a:t>
            </a:r>
          </a:p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  <p:sp>
        <p:nvSpPr>
          <p:cNvPr id="8" name="Action Button: Home 7">
            <a:hlinkClick r:id="rId4" action="ppaction://hlinksldjump"/>
          </p:cNvPr>
          <p:cNvSpPr/>
          <p:nvPr/>
        </p:nvSpPr>
        <p:spPr>
          <a:xfrm>
            <a:off x="1390929" y="5503209"/>
            <a:ext cx="1322774" cy="92708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90929" y="3711388"/>
            <a:ext cx="606287" cy="55788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35194"/>
              </p:ext>
            </p:extLst>
          </p:nvPr>
        </p:nvGraphicFramePr>
        <p:xfrm>
          <a:off x="3082965" y="2937634"/>
          <a:ext cx="1512786" cy="5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965" y="2937634"/>
                        <a:ext cx="1512786" cy="52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577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5" name="Flowchart: Process 4"/>
          <p:cNvSpPr/>
          <p:nvPr/>
        </p:nvSpPr>
        <p:spPr>
          <a:xfrm>
            <a:off x="1925516" y="268941"/>
            <a:ext cx="488229" cy="664426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3" name="Flowchart: Process 12"/>
          <p:cNvSpPr/>
          <p:nvPr/>
        </p:nvSpPr>
        <p:spPr>
          <a:xfrm>
            <a:off x="2557528" y="268942"/>
            <a:ext cx="488229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4" name="Flowchart: Process 13"/>
          <p:cNvSpPr/>
          <p:nvPr/>
        </p:nvSpPr>
        <p:spPr>
          <a:xfrm>
            <a:off x="3124895" y="268942"/>
            <a:ext cx="488229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15" name="Flowchart: Process 14"/>
          <p:cNvSpPr/>
          <p:nvPr/>
        </p:nvSpPr>
        <p:spPr>
          <a:xfrm>
            <a:off x="4185144" y="268942"/>
            <a:ext cx="488229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Flowchart: Process 15"/>
          <p:cNvSpPr/>
          <p:nvPr/>
        </p:nvSpPr>
        <p:spPr>
          <a:xfrm>
            <a:off x="4758363" y="268937"/>
            <a:ext cx="825791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19520" y="1101627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vid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9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09419" y="2070847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vid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9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19519" y="3024954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ây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ễ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vid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9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19516" y="4409949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ố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vid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9.</a:t>
            </a:r>
          </a:p>
        </p:txBody>
      </p:sp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0" name="Flowchart: Process 19"/>
          <p:cNvSpPr/>
          <p:nvPr/>
        </p:nvSpPr>
        <p:spPr>
          <a:xfrm>
            <a:off x="3673633" y="268939"/>
            <a:ext cx="488229" cy="664426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09420" y="1560043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iê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ô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ủ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virus Corona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19520" y="2620961"/>
            <a:ext cx="997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8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ho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ở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ứ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09416" y="3548178"/>
            <a:ext cx="9977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ây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ễ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uẩ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09416" y="4986275"/>
            <a:ext cx="9977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K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ẩ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uẩ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445776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8" grpId="0"/>
      <p:bldP spid="19" grpId="0"/>
      <p:bldP spid="21" grpId="0"/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281" y="2276061"/>
            <a:ext cx="2318010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604105" y="3468995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760533" y="1137036"/>
            <a:ext cx="388067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8578741">
            <a:off x="5049140" y="1041020"/>
            <a:ext cx="736638" cy="692187"/>
          </a:xfrm>
          <a:prstGeom prst="rect">
            <a:avLst/>
          </a:prstGeom>
        </p:spPr>
      </p:pic>
      <p:pic>
        <p:nvPicPr>
          <p:cNvPr id="20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740" y="1004723"/>
            <a:ext cx="2149598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955" y="2408374"/>
            <a:ext cx="2176175" cy="140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779413" y="3159302"/>
            <a:ext cx="291100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7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t="12169" r="-1" b="12168"/>
          <a:stretch/>
        </p:blipFill>
        <p:spPr>
          <a:xfrm>
            <a:off x="2743200" y="10428"/>
            <a:ext cx="9448800" cy="332249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t="31562" b="3023"/>
          <a:stretch/>
        </p:blipFill>
        <p:spPr>
          <a:xfrm rot="10800000">
            <a:off x="0" y="4010573"/>
            <a:ext cx="10859784" cy="2847429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  <a:ln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355" y="753163"/>
            <a:ext cx="738064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320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sbt, giáo án, tài liệu trên mạng internet</a:t>
            </a:r>
            <a:r>
              <a:rPr lang="en-US" sz="3200"/>
              <a:t>, 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máy chiếu, bảng nhóm, viết lông…</a:t>
            </a:r>
            <a:endParaRPr lang="en-US" sz="320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06288" y="4539917"/>
            <a:ext cx="85164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/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38352" y="238352"/>
            <a:ext cx="3507578" cy="303087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685665">
            <a:off x="-456356" y="1002416"/>
            <a:ext cx="3220098" cy="79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6135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557912" y="887963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C NGHIỆM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21035" y="2505702"/>
            <a:ext cx="3574852" cy="357485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101552" y="2852209"/>
            <a:ext cx="3103563" cy="31035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3271" y="855803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3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860328" y="3829050"/>
            <a:ext cx="914400" cy="914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99216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11921"/>
              </p:ext>
            </p:extLst>
          </p:nvPr>
        </p:nvGraphicFramePr>
        <p:xfrm>
          <a:off x="1242197" y="3960086"/>
          <a:ext cx="7461251" cy="21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09480" progId="Equation.DSMT4">
                  <p:embed/>
                </p:oleObj>
              </mc:Choice>
              <mc:Fallback>
                <p:oleObj name="Equation" r:id="rId2" imgW="2133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2197" y="3960086"/>
                        <a:ext cx="7461251" cy="213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982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464942" y="4062672"/>
            <a:ext cx="744635" cy="81808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90498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87453"/>
              </p:ext>
            </p:extLst>
          </p:nvPr>
        </p:nvGraphicFramePr>
        <p:xfrm>
          <a:off x="1620096" y="3500954"/>
          <a:ext cx="5904722" cy="12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06080" progId="Equation.DSMT4">
                  <p:embed/>
                </p:oleObj>
              </mc:Choice>
              <mc:Fallback>
                <p:oleObj name="Equation" r:id="rId2" imgW="187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0096" y="3500954"/>
                        <a:ext cx="5904722" cy="127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87990"/>
              </p:ext>
            </p:extLst>
          </p:nvPr>
        </p:nvGraphicFramePr>
        <p:xfrm>
          <a:off x="3652236" y="2914138"/>
          <a:ext cx="2548924" cy="64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2236" y="2914138"/>
                        <a:ext cx="2548924" cy="64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C3F50688-36C9-4629-8D9B-A6ADCC94A749}"/>
              </a:ext>
            </a:extLst>
          </p:cNvPr>
          <p:cNvGrpSpPr/>
          <p:nvPr/>
        </p:nvGrpSpPr>
        <p:grpSpPr>
          <a:xfrm>
            <a:off x="933002" y="5033586"/>
            <a:ext cx="10187272" cy="1569660"/>
            <a:chOff x="356532" y="5033586"/>
            <a:chExt cx="10187272" cy="156966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56532" y="5033586"/>
              <a:ext cx="10187272" cy="1569660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846559"/>
                </p:ext>
              </p:extLst>
            </p:nvPr>
          </p:nvGraphicFramePr>
          <p:xfrm>
            <a:off x="1880905" y="5033586"/>
            <a:ext cx="2548924" cy="64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960" imgH="253800" progId="Equation.DSMT4">
                    <p:embed/>
                  </p:oleObj>
                </mc:Choice>
                <mc:Fallback>
                  <p:oleObj name="Equation" r:id="rId6" imgW="1002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80905" y="5033586"/>
                          <a:ext cx="2548924" cy="64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154593"/>
                </p:ext>
              </p:extLst>
            </p:nvPr>
          </p:nvGraphicFramePr>
          <p:xfrm>
            <a:off x="8592787" y="5118265"/>
            <a:ext cx="874548" cy="453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92787" y="5118265"/>
                          <a:ext cx="874548" cy="453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999147"/>
                </p:ext>
              </p:extLst>
            </p:nvPr>
          </p:nvGraphicFramePr>
          <p:xfrm>
            <a:off x="5819241" y="5724030"/>
            <a:ext cx="2927115" cy="47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04840" imgH="177480" progId="Equation.DSMT4">
                    <p:embed/>
                  </p:oleObj>
                </mc:Choice>
                <mc:Fallback>
                  <p:oleObj name="Equation" r:id="rId10" imgW="11048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19241" y="5724030"/>
                          <a:ext cx="2927115" cy="471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334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246859" y="3514955"/>
            <a:ext cx="577082" cy="60578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197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58985"/>
              </p:ext>
            </p:extLst>
          </p:nvPr>
        </p:nvGraphicFramePr>
        <p:xfrm>
          <a:off x="2207383" y="3527213"/>
          <a:ext cx="4696442" cy="134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06080" progId="Equation.DSMT4">
                  <p:embed/>
                </p:oleObj>
              </mc:Choice>
              <mc:Fallback>
                <p:oleObj name="Equation" r:id="rId2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7383" y="3527213"/>
                        <a:ext cx="4696442" cy="134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48195"/>
              </p:ext>
            </p:extLst>
          </p:nvPr>
        </p:nvGraphicFramePr>
        <p:xfrm>
          <a:off x="4635116" y="2941916"/>
          <a:ext cx="1826562" cy="57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5116" y="2941916"/>
                        <a:ext cx="1826562" cy="57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B97D5743-FD4B-4A27-98B5-CD59CAC14F43}"/>
              </a:ext>
            </a:extLst>
          </p:cNvPr>
          <p:cNvGrpSpPr/>
          <p:nvPr/>
        </p:nvGrpSpPr>
        <p:grpSpPr>
          <a:xfrm>
            <a:off x="1431282" y="4920169"/>
            <a:ext cx="8597298" cy="1144971"/>
            <a:chOff x="725606" y="4920169"/>
            <a:chExt cx="8597298" cy="1144971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725606" y="4960863"/>
              <a:ext cx="8597298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703955"/>
                </p:ext>
              </p:extLst>
            </p:nvPr>
          </p:nvGraphicFramePr>
          <p:xfrm>
            <a:off x="5918406" y="4920169"/>
            <a:ext cx="3184525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1880" imgH="253800" progId="Equation.DSMT4">
                    <p:embed/>
                  </p:oleObj>
                </mc:Choice>
                <mc:Fallback>
                  <p:oleObj name="Equation" r:id="rId6" imgW="1091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18406" y="4920169"/>
                          <a:ext cx="3184525" cy="741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561034"/>
                </p:ext>
              </p:extLst>
            </p:nvPr>
          </p:nvGraphicFramePr>
          <p:xfrm>
            <a:off x="3828363" y="5524419"/>
            <a:ext cx="1723547" cy="540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640" imgH="203040" progId="Equation.DSMT4">
                    <p:embed/>
                  </p:oleObj>
                </mc:Choice>
                <mc:Fallback>
                  <p:oleObj name="Equation" r:id="rId8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28363" y="5524419"/>
                          <a:ext cx="1723547" cy="5407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609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668771" y="4191248"/>
            <a:ext cx="719586" cy="77263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70618" y="2950909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56743"/>
              </p:ext>
            </p:extLst>
          </p:nvPr>
        </p:nvGraphicFramePr>
        <p:xfrm>
          <a:off x="1808922" y="3568901"/>
          <a:ext cx="4599003" cy="131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06080" progId="Equation.DSMT4">
                  <p:embed/>
                </p:oleObj>
              </mc:Choice>
              <mc:Fallback>
                <p:oleObj name="Equation" r:id="rId2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8922" y="3568901"/>
                        <a:ext cx="4599003" cy="131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03739"/>
              </p:ext>
            </p:extLst>
          </p:nvPr>
        </p:nvGraphicFramePr>
        <p:xfrm>
          <a:off x="3653081" y="3005790"/>
          <a:ext cx="1843644" cy="5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3081" y="3005790"/>
                        <a:ext cx="1843644" cy="5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BDDF5099-D29F-413B-B393-B11568627689}"/>
              </a:ext>
            </a:extLst>
          </p:cNvPr>
          <p:cNvGrpSpPr/>
          <p:nvPr/>
        </p:nvGrpSpPr>
        <p:grpSpPr>
          <a:xfrm>
            <a:off x="800555" y="5146423"/>
            <a:ext cx="10539993" cy="1077218"/>
            <a:chOff x="800555" y="5017216"/>
            <a:chExt cx="10539993" cy="107721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800555" y="5017216"/>
              <a:ext cx="10539993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ố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b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= 6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665091"/>
                </p:ext>
              </p:extLst>
            </p:nvPr>
          </p:nvGraphicFramePr>
          <p:xfrm>
            <a:off x="2262796" y="5047908"/>
            <a:ext cx="1535989" cy="58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203040" progId="Equation.DSMT4">
                    <p:embed/>
                  </p:oleObj>
                </mc:Choice>
                <mc:Fallback>
                  <p:oleObj name="Equation" r:id="rId6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62796" y="5047908"/>
                          <a:ext cx="1535989" cy="587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580082"/>
                </p:ext>
              </p:extLst>
            </p:nvPr>
          </p:nvGraphicFramePr>
          <p:xfrm>
            <a:off x="9045643" y="5056085"/>
            <a:ext cx="1843644" cy="56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203040" progId="Equation.DSMT4">
                    <p:embed/>
                  </p:oleObj>
                </mc:Choice>
                <mc:Fallback>
                  <p:oleObj name="Equation" r:id="rId8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045643" y="5056085"/>
                          <a:ext cx="1843644" cy="56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722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171289" y="4440203"/>
            <a:ext cx="762536" cy="7429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840189" y="2681985"/>
            <a:ext cx="10187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song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833422" y="2061677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42717"/>
              </p:ext>
            </p:extLst>
          </p:nvPr>
        </p:nvGraphicFramePr>
        <p:xfrm>
          <a:off x="1345989" y="3900053"/>
          <a:ext cx="6689272" cy="123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431640" progId="Equation.DSMT4">
                  <p:embed/>
                </p:oleObj>
              </mc:Choice>
              <mc:Fallback>
                <p:oleObj name="Equation" r:id="rId2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5989" y="3900053"/>
                        <a:ext cx="6689272" cy="1234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48697"/>
              </p:ext>
            </p:extLst>
          </p:nvPr>
        </p:nvGraphicFramePr>
        <p:xfrm>
          <a:off x="4653321" y="2769824"/>
          <a:ext cx="1606485" cy="52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3321" y="2769824"/>
                        <a:ext cx="1606485" cy="52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8806BC66-07EB-4341-852E-CC7EBD2AACF8}"/>
              </a:ext>
            </a:extLst>
          </p:cNvPr>
          <p:cNvGrpSpPr/>
          <p:nvPr/>
        </p:nvGrpSpPr>
        <p:grpSpPr>
          <a:xfrm>
            <a:off x="324451" y="5343838"/>
            <a:ext cx="10703009" cy="1116974"/>
            <a:chOff x="324451" y="5343838"/>
            <a:chExt cx="10703009" cy="11169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24451" y="5343838"/>
              <a:ext cx="10703009" cy="107721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567596"/>
                </p:ext>
              </p:extLst>
            </p:nvPr>
          </p:nvGraphicFramePr>
          <p:xfrm>
            <a:off x="2620763" y="5423848"/>
            <a:ext cx="3382078" cy="487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09400" imgH="203040" progId="Equation.DSMT4">
                    <p:embed/>
                  </p:oleObj>
                </mc:Choice>
                <mc:Fallback>
                  <p:oleObj name="Equation" r:id="rId6" imgW="1409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20763" y="5423848"/>
                          <a:ext cx="3382078" cy="487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059262"/>
                </p:ext>
              </p:extLst>
            </p:nvPr>
          </p:nvGraphicFramePr>
          <p:xfrm>
            <a:off x="8353359" y="5432296"/>
            <a:ext cx="2008178" cy="510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203040" progId="Equation.DSMT4">
                    <p:embed/>
                  </p:oleObj>
                </mc:Choice>
                <mc:Fallback>
                  <p:oleObj name="Equation" r:id="rId8" imgW="799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53359" y="5432296"/>
                          <a:ext cx="2008178" cy="510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050774"/>
                </p:ext>
              </p:extLst>
            </p:nvPr>
          </p:nvGraphicFramePr>
          <p:xfrm>
            <a:off x="3702122" y="5923535"/>
            <a:ext cx="1606485" cy="52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203040" progId="Equation.DSMT4">
                    <p:embed/>
                  </p:oleObj>
                </mc:Choice>
                <mc:Fallback>
                  <p:oleObj name="Equation" r:id="rId10" imgW="622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2122" y="5923535"/>
                          <a:ext cx="1606485" cy="524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586653"/>
                </p:ext>
              </p:extLst>
            </p:nvPr>
          </p:nvGraphicFramePr>
          <p:xfrm>
            <a:off x="9801493" y="5922203"/>
            <a:ext cx="1144545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1640" imgH="203040" progId="Equation.DSMT4">
                    <p:embed/>
                  </p:oleObj>
                </mc:Choice>
                <mc:Fallback>
                  <p:oleObj name="Equation" r:id="rId12" imgW="431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801493" y="5922203"/>
                          <a:ext cx="1144545" cy="53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838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1064904" y="3859162"/>
            <a:ext cx="748145" cy="69791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483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231433" y="3878065"/>
            <a:ext cx="6734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UcPeriod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B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42053"/>
              </p:ext>
            </p:extLst>
          </p:nvPr>
        </p:nvGraphicFramePr>
        <p:xfrm>
          <a:off x="7076792" y="3013309"/>
          <a:ext cx="1611663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76792" y="3013309"/>
                        <a:ext cx="1611663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00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4659587" y="222993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565" y="2966908"/>
            <a:ext cx="3103563" cy="31035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605" y="391282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5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3039513"/>
            <a:ext cx="10187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v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2347606"/>
            <a:ext cx="9360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(1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1968"/>
              </p:ext>
            </p:extLst>
          </p:nvPr>
        </p:nvGraphicFramePr>
        <p:xfrm>
          <a:off x="4262982" y="2436893"/>
          <a:ext cx="1935201" cy="57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53800" progId="Equation.DSMT4">
                  <p:embed/>
                </p:oleObj>
              </mc:Choice>
              <mc:Fallback>
                <p:oleObj name="Equation" r:id="rId2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2982" y="2436893"/>
                        <a:ext cx="1935201" cy="57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95998"/>
              </p:ext>
            </p:extLst>
          </p:nvPr>
        </p:nvGraphicFramePr>
        <p:xfrm>
          <a:off x="5775906" y="3664970"/>
          <a:ext cx="898100" cy="40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906" y="3664970"/>
                        <a:ext cx="898100" cy="40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09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58855" y="2930180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3436"/>
              </p:ext>
            </p:extLst>
          </p:nvPr>
        </p:nvGraphicFramePr>
        <p:xfrm>
          <a:off x="4820186" y="4390535"/>
          <a:ext cx="2664609" cy="47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77480" progId="Equation.DSMT4">
                  <p:embed/>
                </p:oleObj>
              </mc:Choice>
              <mc:Fallback>
                <p:oleObj name="Equation" r:id="rId2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0186" y="4390535"/>
                        <a:ext cx="2664609" cy="47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F7823B9-FAA5-4AF3-9116-D8863F09A64B}"/>
              </a:ext>
            </a:extLst>
          </p:cNvPr>
          <p:cNvGrpSpPr/>
          <p:nvPr/>
        </p:nvGrpSpPr>
        <p:grpSpPr>
          <a:xfrm>
            <a:off x="1058857" y="2238279"/>
            <a:ext cx="8810700" cy="599315"/>
            <a:chOff x="1058857" y="2238279"/>
            <a:chExt cx="8810700" cy="59931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058857" y="2238279"/>
              <a:ext cx="88107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	(1)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359043"/>
                </p:ext>
              </p:extLst>
            </p:nvPr>
          </p:nvGraphicFramePr>
          <p:xfrm>
            <a:off x="4349148" y="2258157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5000" imgH="579600" progId="Equation.DSMT4">
                    <p:embed/>
                  </p:oleObj>
                </mc:Choice>
                <mc:Fallback>
                  <p:oleObj name="Equation" r:id="rId4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9148" y="2258157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4646"/>
              </p:ext>
            </p:extLst>
          </p:nvPr>
        </p:nvGraphicFramePr>
        <p:xfrm>
          <a:off x="2552356" y="3610445"/>
          <a:ext cx="19351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5000" imgH="579600" progId="Equation.DSMT4">
                  <p:embed/>
                </p:oleObj>
              </mc:Choice>
              <mc:Fallback>
                <p:oleObj name="Equation" r:id="rId6" imgW="1935000" imgH="5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356" y="3610445"/>
                        <a:ext cx="19351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89485" y="3581141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4694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8" y="2784661"/>
            <a:ext cx="2733847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5" y="1905001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0" y="2042481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81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10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1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0"/>
            <a:ext cx="2733847" cy="693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2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2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2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12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D35C4B-9CCB-4816-A799-850D9CC98EEB}"/>
              </a:ext>
            </a:extLst>
          </p:cNvPr>
          <p:cNvGrpSpPr/>
          <p:nvPr/>
        </p:nvGrpSpPr>
        <p:grpSpPr>
          <a:xfrm>
            <a:off x="1237751" y="2238279"/>
            <a:ext cx="9010655" cy="609254"/>
            <a:chOff x="1237751" y="2238279"/>
            <a:chExt cx="9010655" cy="60925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238279"/>
              <a:ext cx="9010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(1)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318870"/>
                </p:ext>
              </p:extLst>
            </p:nvPr>
          </p:nvGraphicFramePr>
          <p:xfrm>
            <a:off x="4477925" y="2268096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35000" imgH="579600" progId="Equation.DSMT4">
                    <p:embed/>
                  </p:oleObj>
                </mc:Choice>
                <mc:Fallback>
                  <p:oleObj name="Equation" r:id="rId2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77925" y="2268096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7E3B08-0A2A-4D62-A0E5-AA40443056A1}"/>
              </a:ext>
            </a:extLst>
          </p:cNvPr>
          <p:cNvGrpSpPr/>
          <p:nvPr/>
        </p:nvGrpSpPr>
        <p:grpSpPr>
          <a:xfrm>
            <a:off x="1237751" y="2930184"/>
            <a:ext cx="10187272" cy="584775"/>
            <a:chOff x="1237751" y="2930184"/>
            <a:chExt cx="10187272" cy="58477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930184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480854"/>
                </p:ext>
              </p:extLst>
            </p:nvPr>
          </p:nvGraphicFramePr>
          <p:xfrm>
            <a:off x="5790912" y="3023920"/>
            <a:ext cx="1052053" cy="473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98560" imgH="404640" progId="Equation.DSMT4">
                    <p:embed/>
                  </p:oleObj>
                </mc:Choice>
                <mc:Fallback>
                  <p:oleObj name="Equation" r:id="rId4" imgW="898560" imgH="404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0912" y="3023920"/>
                          <a:ext cx="1052053" cy="473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D529C1D-6F3F-4C6C-A049-0C6E70C3B0F7}"/>
              </a:ext>
            </a:extLst>
          </p:cNvPr>
          <p:cNvGrpSpPr/>
          <p:nvPr/>
        </p:nvGrpSpPr>
        <p:grpSpPr>
          <a:xfrm>
            <a:off x="1370269" y="3517200"/>
            <a:ext cx="10187272" cy="628505"/>
            <a:chOff x="1370269" y="3517200"/>
            <a:chExt cx="10187272" cy="62850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3517200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ta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759711"/>
                </p:ext>
              </p:extLst>
            </p:nvPr>
          </p:nvGraphicFramePr>
          <p:xfrm>
            <a:off x="2221549" y="3606511"/>
            <a:ext cx="105251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52640" imgH="473040" progId="Equation.DSMT4">
                    <p:embed/>
                  </p:oleObj>
                </mc:Choice>
                <mc:Fallback>
                  <p:oleObj name="Equation" r:id="rId6" imgW="1052640" imgH="47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21549" y="3606511"/>
                          <a:ext cx="1052513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780535"/>
                </p:ext>
              </p:extLst>
            </p:nvPr>
          </p:nvGraphicFramePr>
          <p:xfrm>
            <a:off x="5564476" y="3612202"/>
            <a:ext cx="1533821" cy="533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20" imgH="203040" progId="Equation.DSMT4">
                    <p:embed/>
                  </p:oleObj>
                </mc:Choice>
                <mc:Fallback>
                  <p:oleObj name="Equation" r:id="rId8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64476" y="3612202"/>
                          <a:ext cx="1533821" cy="533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2F66DCF-9A75-498A-B7A1-12EAF5949958}"/>
              </a:ext>
            </a:extLst>
          </p:cNvPr>
          <p:cNvGrpSpPr/>
          <p:nvPr/>
        </p:nvGrpSpPr>
        <p:grpSpPr>
          <a:xfrm>
            <a:off x="1370269" y="4101975"/>
            <a:ext cx="10187272" cy="609537"/>
            <a:chOff x="1370269" y="4101975"/>
            <a:chExt cx="10187272" cy="60953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10197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y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125062"/>
                </p:ext>
              </p:extLst>
            </p:nvPr>
          </p:nvGraphicFramePr>
          <p:xfrm>
            <a:off x="2126020" y="4202506"/>
            <a:ext cx="894951" cy="447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26020" y="4202506"/>
                          <a:ext cx="894951" cy="447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043467"/>
                </p:ext>
              </p:extLst>
            </p:nvPr>
          </p:nvGraphicFramePr>
          <p:xfrm>
            <a:off x="3565883" y="4202986"/>
            <a:ext cx="880569" cy="485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203040" progId="Equation.DSMT4">
                    <p:embed/>
                  </p:oleObj>
                </mc:Choice>
                <mc:Fallback>
                  <p:oleObj name="Equation" r:id="rId12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65883" y="4202986"/>
                          <a:ext cx="880569" cy="485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556050"/>
                </p:ext>
              </p:extLst>
            </p:nvPr>
          </p:nvGraphicFramePr>
          <p:xfrm>
            <a:off x="5689401" y="4162749"/>
            <a:ext cx="993300" cy="54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253800" progId="Equation.DSMT4">
                    <p:embed/>
                  </p:oleObj>
                </mc:Choice>
                <mc:Fallback>
                  <p:oleObj name="Equation" r:id="rId14" imgW="495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89401" y="4162749"/>
                          <a:ext cx="993300" cy="54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8791057-51FB-4FA7-A1B8-A104F39E22D7}"/>
              </a:ext>
            </a:extLst>
          </p:cNvPr>
          <p:cNvGrpSpPr/>
          <p:nvPr/>
        </p:nvGrpSpPr>
        <p:grpSpPr>
          <a:xfrm>
            <a:off x="1370269" y="4693855"/>
            <a:ext cx="10187272" cy="638260"/>
            <a:chOff x="1370269" y="4693855"/>
            <a:chExt cx="10187272" cy="63826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69385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,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.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892395"/>
                </p:ext>
              </p:extLst>
            </p:nvPr>
          </p:nvGraphicFramePr>
          <p:xfrm>
            <a:off x="2270341" y="4779339"/>
            <a:ext cx="855314" cy="488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320" imgH="203040" progId="Equation.DSMT4">
                    <p:embed/>
                  </p:oleObj>
                </mc:Choice>
                <mc:Fallback>
                  <p:oleObj name="Equation" r:id="rId16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70341" y="4779339"/>
                          <a:ext cx="855314" cy="488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499030"/>
                </p:ext>
              </p:extLst>
            </p:nvPr>
          </p:nvGraphicFramePr>
          <p:xfrm>
            <a:off x="3747052" y="4798866"/>
            <a:ext cx="1053024" cy="43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31640" imgH="177480" progId="Equation.DSMT4">
                    <p:embed/>
                  </p:oleObj>
                </mc:Choice>
                <mc:Fallback>
                  <p:oleObj name="Equation" r:id="rId18" imgW="431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747052" y="4798866"/>
                          <a:ext cx="1053024" cy="433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63958"/>
                </p:ext>
              </p:extLst>
            </p:nvPr>
          </p:nvGraphicFramePr>
          <p:xfrm>
            <a:off x="6042334" y="4747341"/>
            <a:ext cx="1315742" cy="58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1320" imgH="253800" progId="Equation.DSMT4">
                    <p:embed/>
                  </p:oleObj>
                </mc:Choice>
                <mc:Fallback>
                  <p:oleObj name="Equation" r:id="rId20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42334" y="4747341"/>
                          <a:ext cx="1315742" cy="584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22A00D1-8E9C-4A55-905C-AE02981BCEBE}"/>
              </a:ext>
            </a:extLst>
          </p:cNvPr>
          <p:cNvGrpSpPr/>
          <p:nvPr/>
        </p:nvGrpSpPr>
        <p:grpSpPr>
          <a:xfrm>
            <a:off x="1370269" y="5454093"/>
            <a:ext cx="10187272" cy="598843"/>
            <a:chOff x="1370269" y="5454093"/>
            <a:chExt cx="10187272" cy="59884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5454093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.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687184"/>
                </p:ext>
              </p:extLst>
            </p:nvPr>
          </p:nvGraphicFramePr>
          <p:xfrm>
            <a:off x="4581950" y="5519536"/>
            <a:ext cx="15351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35040" imgH="533520" progId="Equation.DSMT4">
                    <p:embed/>
                  </p:oleObj>
                </mc:Choice>
                <mc:Fallback>
                  <p:oleObj name="Equation" r:id="rId22" imgW="1535040" imgH="533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81950" y="5519536"/>
                          <a:ext cx="1535113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174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-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09" y="2359629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54629" y="2378698"/>
            <a:ext cx="49996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98925"/>
              </p:ext>
            </p:extLst>
          </p:nvPr>
        </p:nvGraphicFramePr>
        <p:xfrm>
          <a:off x="1895681" y="2383907"/>
          <a:ext cx="1535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040" imgH="533520" progId="Equation.DSMT4">
                  <p:embed/>
                </p:oleObj>
              </mc:Choice>
              <mc:Fallback>
                <p:oleObj name="Equation" r:id="rId2" imgW="1535040" imgH="53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5681" y="2383907"/>
                        <a:ext cx="15351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89436"/>
              </p:ext>
            </p:extLst>
          </p:nvPr>
        </p:nvGraphicFramePr>
        <p:xfrm>
          <a:off x="766782" y="3551176"/>
          <a:ext cx="2558309" cy="59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82" y="3551176"/>
                        <a:ext cx="2558309" cy="59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5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B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11" y="235962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A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4999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O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54900"/>
              </p:ext>
            </p:extLst>
          </p:nvPr>
        </p:nvGraphicFramePr>
        <p:xfrm>
          <a:off x="414066" y="2851655"/>
          <a:ext cx="6093716" cy="113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393480" progId="Equation.DSMT4">
                  <p:embed/>
                </p:oleObj>
              </mc:Choice>
              <mc:Fallback>
                <p:oleObj name="Equation" r:id="rId2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066" y="2851655"/>
                        <a:ext cx="6093716" cy="113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10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857249" y="2468156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5229476" y="2403128"/>
            <a:ext cx="3840544" cy="3840544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596" y="3002459"/>
            <a:ext cx="2082307" cy="20823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749" y="555880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764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2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499" y="2944407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0453"/>
              </p:ext>
            </p:extLst>
          </p:nvPr>
        </p:nvGraphicFramePr>
        <p:xfrm>
          <a:off x="3843894" y="2359633"/>
          <a:ext cx="3104454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894" y="2359633"/>
                        <a:ext cx="3104454" cy="6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31683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7CC9FC-99B5-48BC-9326-7C6EDF4C2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15492"/>
              </p:ext>
            </p:extLst>
          </p:nvPr>
        </p:nvGraphicFramePr>
        <p:xfrm>
          <a:off x="9070563" y="3471668"/>
          <a:ext cx="889513" cy="6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0563" y="3471668"/>
                        <a:ext cx="889513" cy="61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9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2" y="4772026"/>
            <a:ext cx="2237841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loud Callout 8"/>
          <p:cNvSpPr/>
          <p:nvPr/>
        </p:nvSpPr>
        <p:spPr>
          <a:xfrm>
            <a:off x="6633238" y="1015574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?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5460451" y="3948340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87878"/>
              </p:ext>
            </p:extLst>
          </p:nvPr>
        </p:nvGraphicFramePr>
        <p:xfrm>
          <a:off x="3824067" y="2369570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05000" imgH="641520" progId="Equation.DSMT4">
                  <p:embed/>
                </p:oleObj>
              </mc:Choice>
              <mc:Fallback>
                <p:oleObj name="Equation" r:id="rId3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4067" y="2369570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21482"/>
              </p:ext>
            </p:extLst>
          </p:nvPr>
        </p:nvGraphicFramePr>
        <p:xfrm>
          <a:off x="777752" y="3541939"/>
          <a:ext cx="1252929" cy="89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406080" progId="Equation.DSMT4">
                  <p:embed/>
                </p:oleObj>
              </mc:Choice>
              <mc:Fallback>
                <p:oleObj name="Equation" r:id="rId5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752" y="3541939"/>
                        <a:ext cx="1252929" cy="890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62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1038633" y="2359631"/>
            <a:ext cx="100931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6710" y="4295775"/>
            <a:ext cx="89725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28662"/>
              </p:ext>
            </p:extLst>
          </p:nvPr>
        </p:nvGraphicFramePr>
        <p:xfrm>
          <a:off x="1038634" y="4944125"/>
          <a:ext cx="3252354" cy="47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177480" progId="Equation.DSMT4">
                  <p:embed/>
                </p:oleObj>
              </mc:Choice>
              <mc:Fallback>
                <p:oleObj name="Equation" r:id="rId2" imgW="1218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8634" y="4944125"/>
                        <a:ext cx="3252354" cy="47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20010" y="3436847"/>
            <a:ext cx="1885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22171"/>
              </p:ext>
            </p:extLst>
          </p:nvPr>
        </p:nvGraphicFramePr>
        <p:xfrm>
          <a:off x="4310331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0331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09402"/>
              </p:ext>
            </p:extLst>
          </p:nvPr>
        </p:nvGraphicFramePr>
        <p:xfrm>
          <a:off x="2807801" y="4305714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5000" imgH="641520" progId="Equation.DSMT4">
                  <p:embed/>
                </p:oleObj>
              </mc:Choice>
              <mc:Fallback>
                <p:oleObj name="Equation" r:id="rId6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7801" y="4305714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47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862704" y="276713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76164"/>
              </p:ext>
            </p:extLst>
          </p:nvPr>
        </p:nvGraphicFramePr>
        <p:xfrm>
          <a:off x="6047686" y="31983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7686" y="319832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Callout 8"/>
          <p:cNvSpPr/>
          <p:nvPr/>
        </p:nvSpPr>
        <p:spPr>
          <a:xfrm>
            <a:off x="8462010" y="624999"/>
            <a:ext cx="3662196" cy="1869829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74286"/>
              </p:ext>
            </p:extLst>
          </p:nvPr>
        </p:nvGraphicFramePr>
        <p:xfrm>
          <a:off x="4240862" y="276713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0862" y="276713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A461CA-63B0-4B11-A954-954A7513A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99248"/>
              </p:ext>
            </p:extLst>
          </p:nvPr>
        </p:nvGraphicFramePr>
        <p:xfrm>
          <a:off x="9327233" y="3292003"/>
          <a:ext cx="889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788" imgH="614319" progId="Equation.DSMT4">
                  <p:embed/>
                </p:oleObj>
              </mc:Choice>
              <mc:Fallback>
                <p:oleObj name="Equation" r:id="rId6" imgW="888788" imgH="614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7233" y="3292003"/>
                        <a:ext cx="8890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8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969061" y="207724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009"/>
              </p:ext>
            </p:extLst>
          </p:nvPr>
        </p:nvGraphicFramePr>
        <p:xfrm>
          <a:off x="5928412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8412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04361"/>
              </p:ext>
            </p:extLst>
          </p:nvPr>
        </p:nvGraphicFramePr>
        <p:xfrm>
          <a:off x="5161700" y="4220000"/>
          <a:ext cx="3395888" cy="230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876240" progId="Equation.DSMT4">
                  <p:embed/>
                </p:oleObj>
              </mc:Choice>
              <mc:Fallback>
                <p:oleObj name="Equation" r:id="rId4" imgW="1307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1700" y="4220000"/>
                        <a:ext cx="3395888" cy="230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05472"/>
              </p:ext>
            </p:extLst>
          </p:nvPr>
        </p:nvGraphicFramePr>
        <p:xfrm>
          <a:off x="4145339" y="207724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5000" imgH="641520" progId="Equation.DSMT4">
                  <p:embed/>
                </p:oleObj>
              </mc:Choice>
              <mc:Fallback>
                <p:oleObj name="Equation" r:id="rId6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5339" y="207724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40777"/>
              </p:ext>
            </p:extLst>
          </p:nvPr>
        </p:nvGraphicFramePr>
        <p:xfrm>
          <a:off x="5225995" y="3616642"/>
          <a:ext cx="3105150" cy="68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5000" imgH="641520" progId="Equation.DSMT4">
                  <p:embed/>
                </p:oleObj>
              </mc:Choice>
              <mc:Fallback>
                <p:oleObj name="Equation" r:id="rId8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5995" y="3616642"/>
                        <a:ext cx="3105150" cy="68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9060" y="3071334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,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39111"/>
              </p:ext>
            </p:extLst>
          </p:nvPr>
        </p:nvGraphicFramePr>
        <p:xfrm>
          <a:off x="8699319" y="3188519"/>
          <a:ext cx="1673514" cy="46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99319" y="3188519"/>
                        <a:ext cx="1673514" cy="46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7E9803E-1C42-45D2-9A97-1B89403D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83436"/>
              </p:ext>
            </p:extLst>
          </p:nvPr>
        </p:nvGraphicFramePr>
        <p:xfrm>
          <a:off x="9385672" y="2615852"/>
          <a:ext cx="864236" cy="59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85672" y="2615852"/>
                        <a:ext cx="864236" cy="59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9A8AC2-8FF4-41C5-BACB-8528929A0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72549"/>
              </p:ext>
            </p:extLst>
          </p:nvPr>
        </p:nvGraphicFramePr>
        <p:xfrm>
          <a:off x="7066226" y="311782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4320" imgH="597375" progId="Equation.DSMT4">
                  <p:embed/>
                </p:oleObj>
              </mc:Choice>
              <mc:Fallback>
                <p:oleObj name="Equation" r:id="rId14" imgW="864320" imgH="597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66226" y="3117820"/>
                        <a:ext cx="863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365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7562675" y="368372"/>
            <a:ext cx="4629327" cy="2267252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32471"/>
              </p:ext>
            </p:extLst>
          </p:nvPr>
        </p:nvGraphicFramePr>
        <p:xfrm>
          <a:off x="3949659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05000" imgH="641520" progId="Equation.DSMT4">
                  <p:embed/>
                </p:oleObj>
              </mc:Choice>
              <mc:Fallback>
                <p:oleObj name="Equation" r:id="rId2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9659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65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4</a:t>
            </a:fld>
            <a:endParaRPr lang="en-US" noProof="0" dirty="0"/>
          </a:p>
        </p:txBody>
      </p:sp>
      <p:grpSp>
        <p:nvGrpSpPr>
          <p:cNvPr id="30" name="Nhóm 11">
            <a:extLst>
              <a:ext uri="{FF2B5EF4-FFF2-40B4-BE49-F238E27FC236}">
                <a16:creationId xmlns:a16="http://schemas.microsoft.com/office/drawing/2014/main" id="{8A2DA599-2504-4076-9963-3A106A221165}"/>
              </a:ext>
            </a:extLst>
          </p:cNvPr>
          <p:cNvGrpSpPr/>
          <p:nvPr/>
        </p:nvGrpSpPr>
        <p:grpSpPr>
          <a:xfrm>
            <a:off x="3006337" y="1500809"/>
            <a:ext cx="8378850" cy="2169601"/>
            <a:chOff x="6570044" y="836847"/>
            <a:chExt cx="6404044" cy="1910444"/>
          </a:xfrm>
        </p:grpSpPr>
        <p:pic>
          <p:nvPicPr>
            <p:cNvPr id="31" name="Hình ảnh 9">
              <a:extLst>
                <a:ext uri="{FF2B5EF4-FFF2-40B4-BE49-F238E27FC236}">
                  <a16:creationId xmlns:a16="http://schemas.microsoft.com/office/drawing/2014/main" id="{87789AF0-F7B5-473D-AE50-F49696351B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5111" t="13809" r="38192" b="58334"/>
            <a:stretch/>
          </p:blipFill>
          <p:spPr>
            <a:xfrm>
              <a:off x="6570044" y="836847"/>
              <a:ext cx="6404044" cy="1910444"/>
            </a:xfrm>
            <a:prstGeom prst="rect">
              <a:avLst/>
            </a:prstGeom>
          </p:spPr>
        </p:pic>
        <p:sp>
          <p:nvSpPr>
            <p:cNvPr id="32" name="Hộp Văn bản 10">
              <a:extLst>
                <a:ext uri="{FF2B5EF4-FFF2-40B4-BE49-F238E27FC236}">
                  <a16:creationId xmlns:a16="http://schemas.microsoft.com/office/drawing/2014/main" id="{7F9A1701-30F7-4D57-885F-4739392E21BB}"/>
                </a:ext>
              </a:extLst>
            </p:cNvPr>
            <p:cNvSpPr txBox="1"/>
            <p:nvPr/>
          </p:nvSpPr>
          <p:spPr>
            <a:xfrm>
              <a:off x="8166548" y="975790"/>
              <a:ext cx="4578725" cy="460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Nhóm 17">
            <a:extLst>
              <a:ext uri="{FF2B5EF4-FFF2-40B4-BE49-F238E27FC236}">
                <a16:creationId xmlns:a16="http://schemas.microsoft.com/office/drawing/2014/main" id="{A8D36EB5-C063-40FA-B760-DAF1ACFFB568}"/>
              </a:ext>
            </a:extLst>
          </p:cNvPr>
          <p:cNvGrpSpPr/>
          <p:nvPr/>
        </p:nvGrpSpPr>
        <p:grpSpPr>
          <a:xfrm>
            <a:off x="3006335" y="3883281"/>
            <a:ext cx="8382731" cy="1099556"/>
            <a:chOff x="5668999" y="3824839"/>
            <a:chExt cx="5736637" cy="1099556"/>
          </a:xfrm>
        </p:grpSpPr>
        <p:pic>
          <p:nvPicPr>
            <p:cNvPr id="34" name="Hình ảnh 15">
              <a:extLst>
                <a:ext uri="{FF2B5EF4-FFF2-40B4-BE49-F238E27FC236}">
                  <a16:creationId xmlns:a16="http://schemas.microsoft.com/office/drawing/2014/main" id="{0AB07232-B1D1-4923-AB38-02D292015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43261" r="14352" b="44166"/>
            <a:stretch/>
          </p:blipFill>
          <p:spPr>
            <a:xfrm>
              <a:off x="5668999" y="3824839"/>
              <a:ext cx="5736637" cy="1099556"/>
            </a:xfrm>
            <a:prstGeom prst="rect">
              <a:avLst/>
            </a:prstGeom>
          </p:spPr>
        </p:pic>
        <p:sp>
          <p:nvSpPr>
            <p:cNvPr id="35" name="Hộp Văn bản 16">
              <a:extLst>
                <a:ext uri="{FF2B5EF4-FFF2-40B4-BE49-F238E27FC236}">
                  <a16:creationId xmlns:a16="http://schemas.microsoft.com/office/drawing/2014/main" id="{4970CFA9-8A23-4614-897B-BC95F6220E70}"/>
                </a:ext>
              </a:extLst>
            </p:cNvPr>
            <p:cNvSpPr txBox="1"/>
            <p:nvPr/>
          </p:nvSpPr>
          <p:spPr>
            <a:xfrm>
              <a:off x="7052087" y="4059260"/>
              <a:ext cx="42600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Nhóm 14">
            <a:extLst>
              <a:ext uri="{FF2B5EF4-FFF2-40B4-BE49-F238E27FC236}">
                <a16:creationId xmlns:a16="http://schemas.microsoft.com/office/drawing/2014/main" id="{07DF7460-6E8B-4DF5-B7E4-6D8F06110646}"/>
              </a:ext>
            </a:extLst>
          </p:cNvPr>
          <p:cNvGrpSpPr/>
          <p:nvPr/>
        </p:nvGrpSpPr>
        <p:grpSpPr>
          <a:xfrm>
            <a:off x="3006335" y="2748827"/>
            <a:ext cx="8503833" cy="1035016"/>
            <a:chOff x="6697869" y="3827197"/>
            <a:chExt cx="4607053" cy="1322615"/>
          </a:xfrm>
        </p:grpSpPr>
        <p:pic>
          <p:nvPicPr>
            <p:cNvPr id="37" name="Hình ảnh 12">
              <a:extLst>
                <a:ext uri="{FF2B5EF4-FFF2-40B4-BE49-F238E27FC236}">
                  <a16:creationId xmlns:a16="http://schemas.microsoft.com/office/drawing/2014/main" id="{8E4316E2-3764-48DD-8FA2-98F23D8F13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24405" r="14017" b="56309"/>
            <a:stretch/>
          </p:blipFill>
          <p:spPr>
            <a:xfrm>
              <a:off x="6697869" y="3827197"/>
              <a:ext cx="4539343" cy="1322615"/>
            </a:xfrm>
            <a:prstGeom prst="rect">
              <a:avLst/>
            </a:prstGeom>
          </p:spPr>
        </p:pic>
        <p:sp>
          <p:nvSpPr>
            <p:cNvPr id="38" name="Hộp Văn bản 13">
              <a:extLst>
                <a:ext uri="{FF2B5EF4-FFF2-40B4-BE49-F238E27FC236}">
                  <a16:creationId xmlns:a16="http://schemas.microsoft.com/office/drawing/2014/main" id="{1AC0C90C-C970-41BB-A4B9-78BC42CBA7BB}"/>
                </a:ext>
              </a:extLst>
            </p:cNvPr>
            <p:cNvSpPr txBox="1"/>
            <p:nvPr/>
          </p:nvSpPr>
          <p:spPr>
            <a:xfrm>
              <a:off x="7831825" y="4099218"/>
              <a:ext cx="347309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Ô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9" name="Picture 10">
            <a:extLst>
              <a:ext uri="{FF2B5EF4-FFF2-40B4-BE49-F238E27FC236}">
                <a16:creationId xmlns:a16="http://schemas.microsoft.com/office/drawing/2014/main" id="{C1C7E1A6-B570-49E9-9F2E-9402102FEE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54" y="4918756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" name="Nhóm 26">
            <a:extLst>
              <a:ext uri="{FF2B5EF4-FFF2-40B4-BE49-F238E27FC236}">
                <a16:creationId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586410" y="3002063"/>
            <a:ext cx="2871280" cy="1559379"/>
            <a:chOff x="868487" y="1638728"/>
            <a:chExt cx="2775857" cy="1559379"/>
          </a:xfrm>
        </p:grpSpPr>
        <p:sp>
          <p:nvSpPr>
            <p:cNvPr id="41" name="Hình chữ nhật: Góc Tròn 27">
              <a:extLst>
                <a:ext uri="{FF2B5EF4-FFF2-40B4-BE49-F238E27FC236}">
                  <a16:creationId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42" name="Hình ảnh 28">
              <a:extLst>
                <a:ext uri="{FF2B5EF4-FFF2-40B4-BE49-F238E27FC236}">
                  <a16:creationId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868487" y="1638728"/>
              <a:ext cx="2775857" cy="1559379"/>
            </a:xfrm>
            <a:prstGeom prst="rect">
              <a:avLst/>
            </a:prstGeom>
          </p:spPr>
        </p:pic>
        <p:sp>
          <p:nvSpPr>
            <p:cNvPr id="43" name="Hộp Văn bản 29">
              <a:extLst>
                <a:ext uri="{FF2B5EF4-FFF2-40B4-BE49-F238E27FC236}">
                  <a16:creationId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1181069" y="1826054"/>
              <a:ext cx="2083949" cy="8309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CẤU TRÚC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HỌC</a:t>
              </a:r>
              <a:endParaRPr lang="vi-VN" sz="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612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936207"/>
              </p:ext>
            </p:extLst>
          </p:nvPr>
        </p:nvGraphicFramePr>
        <p:xfrm>
          <a:off x="3772942" y="3470592"/>
          <a:ext cx="5566336" cy="160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723600" progId="Equation.DSMT4">
                  <p:embed/>
                </p:oleObj>
              </mc:Choice>
              <mc:Fallback>
                <p:oleObj name="Equation" r:id="rId3" imgW="2514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2942" y="3470592"/>
                        <a:ext cx="5566336" cy="160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9250" y="4978503"/>
            <a:ext cx="111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(*)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endParaRPr lang="en-US" sz="28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2413"/>
              </p:ext>
            </p:extLst>
          </p:nvPr>
        </p:nvGraphicFramePr>
        <p:xfrm>
          <a:off x="455290" y="5467354"/>
          <a:ext cx="3281831" cy="96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0" y="5467354"/>
                        <a:ext cx="3281831" cy="96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22696" y="5564746"/>
            <a:ext cx="5338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68683"/>
              </p:ext>
            </p:extLst>
          </p:nvPr>
        </p:nvGraphicFramePr>
        <p:xfrm>
          <a:off x="4151540" y="1937977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05000" imgH="641520" progId="Equation.DSMT4">
                  <p:embed/>
                </p:oleObj>
              </mc:Choice>
              <mc:Fallback>
                <p:oleObj name="Equation" r:id="rId7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540" y="1937977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1029" y="2993537"/>
            <a:ext cx="107778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, t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5806"/>
              </p:ext>
            </p:extLst>
          </p:nvPr>
        </p:nvGraphicFramePr>
        <p:xfrm>
          <a:off x="7474175" y="3008588"/>
          <a:ext cx="2964417" cy="6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05000" imgH="641520" progId="Equation.DSMT4">
                  <p:embed/>
                </p:oleObj>
              </mc:Choice>
              <mc:Fallback>
                <p:oleObj name="Equation" r:id="rId9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4175" y="3008588"/>
                        <a:ext cx="2964417" cy="61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62192"/>
              </p:ext>
            </p:extLst>
          </p:nvPr>
        </p:nvGraphicFramePr>
        <p:xfrm>
          <a:off x="1530628" y="3093358"/>
          <a:ext cx="11430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0628" y="3093358"/>
                        <a:ext cx="11430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18016"/>
              </p:ext>
            </p:extLst>
          </p:nvPr>
        </p:nvGraphicFramePr>
        <p:xfrm>
          <a:off x="6122169" y="6080762"/>
          <a:ext cx="1378062" cy="50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2169" y="6080762"/>
                        <a:ext cx="1378062" cy="50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75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9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3458136" y="1905002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136" y="1905002"/>
            <a:ext cx="3103563" cy="3103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4632" y="81140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32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746" y="3586131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86128"/>
              </p:ext>
            </p:extLst>
          </p:nvPr>
        </p:nvGraphicFramePr>
        <p:xfrm>
          <a:off x="4716840" y="2915459"/>
          <a:ext cx="4347648" cy="6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840" y="2915459"/>
                        <a:ext cx="4347648" cy="62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49211"/>
              </p:ext>
            </p:extLst>
          </p:nvPr>
        </p:nvGraphicFramePr>
        <p:xfrm>
          <a:off x="1795400" y="3681134"/>
          <a:ext cx="80962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400" y="3681134"/>
                        <a:ext cx="80962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8393"/>
              </p:ext>
            </p:extLst>
          </p:nvPr>
        </p:nvGraphicFramePr>
        <p:xfrm>
          <a:off x="1063486" y="4680101"/>
          <a:ext cx="1361530" cy="41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486" y="4680101"/>
                        <a:ext cx="1361530" cy="41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0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517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(đ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9619" y="3942467"/>
            <a:ext cx="1151740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đ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27493"/>
              </p:ext>
            </p:extLst>
          </p:nvPr>
        </p:nvGraphicFramePr>
        <p:xfrm>
          <a:off x="1825924" y="2920180"/>
          <a:ext cx="5689162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253800" progId="Equation.DSMT4">
                  <p:embed/>
                </p:oleObj>
              </mc:Choice>
              <mc:Fallback>
                <p:oleObj name="Equation" r:id="rId3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924" y="2920180"/>
                        <a:ext cx="5689162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87591"/>
              </p:ext>
            </p:extLst>
          </p:nvPr>
        </p:nvGraphicFramePr>
        <p:xfrm>
          <a:off x="3088177" y="2435000"/>
          <a:ext cx="3991411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9680" imgH="520560" progId="Equation.DSMT4">
                  <p:embed/>
                </p:oleObj>
              </mc:Choice>
              <mc:Fallback>
                <p:oleObj name="Equation" r:id="rId5" imgW="3649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8177" y="2435000"/>
                        <a:ext cx="3991411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53881"/>
              </p:ext>
            </p:extLst>
          </p:nvPr>
        </p:nvGraphicFramePr>
        <p:xfrm>
          <a:off x="9891651" y="3467610"/>
          <a:ext cx="1365257" cy="41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91651" y="3467610"/>
                        <a:ext cx="1365257" cy="41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32104"/>
              </p:ext>
            </p:extLst>
          </p:nvPr>
        </p:nvGraphicFramePr>
        <p:xfrm>
          <a:off x="2065600" y="4024538"/>
          <a:ext cx="5905583" cy="10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5600" y="4024538"/>
                        <a:ext cx="5905583" cy="10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7662"/>
              </p:ext>
            </p:extLst>
          </p:nvPr>
        </p:nvGraphicFramePr>
        <p:xfrm>
          <a:off x="9939621" y="5530909"/>
          <a:ext cx="1355968" cy="4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39621" y="5530909"/>
                        <a:ext cx="1355968" cy="41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9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image002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0432">
            <a:off x="1818207" y="2345186"/>
            <a:ext cx="4887913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image004.png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438" y="718138"/>
            <a:ext cx="4100513" cy="2928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image005.png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706" y="2584173"/>
            <a:ext cx="5143500" cy="1789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image006.png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180" y="2869455"/>
            <a:ext cx="4887913" cy="3004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image007.png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089" y="2987811"/>
            <a:ext cx="6984707" cy="3114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image008.png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99" y="440049"/>
            <a:ext cx="5949500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j02321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344" y="3059906"/>
            <a:ext cx="107156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image001.png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" y="4167187"/>
            <a:ext cx="21558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891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163303" y="2106674"/>
            <a:ext cx="5885964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br>
              <a:rPr lang="en-US" sz="4000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các câu trắc nghiệm đã học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30;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36 SBT/69-70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giờ sau: Phương trình</a:t>
            </a:r>
          </a:p>
          <a:p>
            <a:pPr algn="just"/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ậc nhất hai ẩn.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 descr="Boy Carrying Red Backpack">
            <a:extLst>
              <a:ext uri="{FF2B5EF4-FFF2-40B4-BE49-F238E27FC236}">
                <a16:creationId xmlns:a16="http://schemas.microsoft.com/office/drawing/2014/main" id="{10962572-14B4-44BB-89AB-9ADA56D6B408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21038" b="21038"/>
          <a:stretch/>
        </p:blipFill>
        <p:spPr/>
      </p:pic>
    </p:spTree>
    <p:extLst>
      <p:ext uri="{BB962C8B-B14F-4D97-AF65-F5344CB8AC3E}">
        <p14:creationId xmlns:p14="http://schemas.microsoft.com/office/powerpoint/2010/main" val="192333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8969" y="2945578"/>
            <a:ext cx="5516214" cy="1515257"/>
          </a:xfrm>
        </p:spPr>
        <p:txBody>
          <a:bodyPr>
            <a:norm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9 </a:t>
            </a:r>
          </a:p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2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/>
          </a:p>
        </p:txBody>
      </p:sp>
      <p:pic>
        <p:nvPicPr>
          <p:cNvPr id="17" name="Picture Placeholder 16" descr="Boy Reading Book">
            <a:extLst>
              <a:ext uri="{FF2B5EF4-FFF2-40B4-BE49-F238E27FC236}">
                <a16:creationId xmlns:a16="http://schemas.microsoft.com/office/drawing/2014/main" id="{C8B885F2-2AC2-46A9-9D9B-71123D1A1F6B}"/>
              </a:ext>
            </a:extLst>
          </p:cNvPr>
          <p:cNvPicPr>
            <a:picLocks noGrp="1" noChangeAspect="1"/>
          </p:cNvPicPr>
          <p:nvPr>
            <p:ph type="pic" sz="quarter" idx="14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" b="26"/>
          <a:stretch/>
        </p:blipFill>
        <p:spPr/>
      </p:pic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6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354331" y="576590"/>
            <a:ext cx="5561962" cy="2866344"/>
            <a:chOff x="-50616" y="636969"/>
            <a:chExt cx="5279764" cy="286634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16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-50616" y="636969"/>
              <a:ext cx="3873476" cy="24752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ắ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ững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khái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iệ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ề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354330" y="3838466"/>
            <a:ext cx="5681015" cy="2456902"/>
            <a:chOff x="-38121" y="3764131"/>
            <a:chExt cx="5483463" cy="245690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19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-38121" y="3764131"/>
              <a:ext cx="3938614" cy="2456902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-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giá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r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a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:</a:t>
              </a: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Biết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endParaRPr lang="en-US" sz="2800" dirty="0">
                <a:solidFill>
                  <a:srgbClr val="336600"/>
                </a:solidFill>
                <a:latin typeface="Times New Roman"/>
                <a:cs typeface="Arial" panose="020B0604020202020204" pitchFamily="34" charset="0"/>
              </a:endParaRP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hứng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inh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ịnh</a:t>
              </a:r>
              <a:endParaRPr lang="en-US" sz="2800" dirty="0">
                <a:solidFill>
                  <a:srgbClr val="3366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5669081" y="392344"/>
            <a:ext cx="6195258" cy="3262250"/>
            <a:chOff x="5605404" y="454240"/>
            <a:chExt cx="6195258" cy="326225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22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278897" y="454240"/>
              <a:ext cx="4521765" cy="2659466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ẽ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</a:p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diệ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ích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phầ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gi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ạ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Ox,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Oy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035345" y="3984873"/>
            <a:ext cx="5543244" cy="2571372"/>
            <a:chOff x="5474571" y="3756563"/>
            <a:chExt cx="5543244" cy="257137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25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592222" y="3756563"/>
              <a:ext cx="4425593" cy="231049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ậ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dụ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kiế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ứ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ào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giải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oá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ro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ự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ế</a:t>
              </a:r>
              <a:endParaRPr lang="en-US" sz="2800" dirty="0">
                <a:solidFill>
                  <a:srgbClr val="FF00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681444" y="2767312"/>
            <a:ext cx="2312416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 DUNG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ÀI HỌC</a:t>
            </a:r>
          </a:p>
        </p:txBody>
      </p:sp>
    </p:spTree>
    <p:extLst>
      <p:ext uri="{BB962C8B-B14F-4D97-AF65-F5344CB8AC3E}">
        <p14:creationId xmlns:p14="http://schemas.microsoft.com/office/powerpoint/2010/main" val="225939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26"/>
          <a:stretch/>
        </p:blipFill>
        <p:spPr/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671E014-38A6-4604-84E2-0E92500FBC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 rot="720000">
            <a:off x="9571723" y="560787"/>
            <a:ext cx="1391775" cy="858837"/>
          </a:xfrm>
        </p:spPr>
        <p:txBody>
          <a:bodyPr>
            <a:no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7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26361" y="213089"/>
            <a:ext cx="1938440" cy="19384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pic>
        <p:nvPicPr>
          <p:cNvPr id="21" name="Picture 20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086" y="424767"/>
            <a:ext cx="6046327" cy="3881645"/>
          </a:xfrm>
          <a:prstGeom prst="rect">
            <a:avLst/>
          </a:prstGeom>
        </p:spPr>
      </p:pic>
      <p:sp>
        <p:nvSpPr>
          <p:cNvPr id="22" name="Thought Bubble: Cloud 3">
            <a:extLst>
              <a:ext uri="{FF2B5EF4-FFF2-40B4-BE49-F238E27FC236}">
                <a16:creationId xmlns:a16="http://schemas.microsoft.com/office/drawing/2014/main" id="{1348B4F4-4B2E-450A-A528-0B447569DA7E}"/>
              </a:ext>
            </a:extLst>
          </p:cNvPr>
          <p:cNvSpPr/>
          <p:nvPr/>
        </p:nvSpPr>
        <p:spPr>
          <a:xfrm>
            <a:off x="1403263" y="785890"/>
            <a:ext cx="4552104" cy="2265243"/>
          </a:xfrm>
          <a:prstGeom prst="cloudCallout">
            <a:avLst>
              <a:gd name="adj1" fmla="val -46660"/>
              <a:gd name="adj2" fmla="val 55452"/>
            </a:avLst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2140003" y="1401268"/>
            <a:ext cx="3962400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</a:rPr>
              <a:t>ĐẶT VẤN ĐỀ VÀO BÀI</a:t>
            </a:r>
            <a:endParaRPr lang="en-US" sz="4000" b="1" dirty="0">
              <a:ln/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2" y="5161459"/>
            <a:ext cx="11087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</p:spTree>
    <p:extLst>
      <p:ext uri="{BB962C8B-B14F-4D97-AF65-F5344CB8AC3E}">
        <p14:creationId xmlns:p14="http://schemas.microsoft.com/office/powerpoint/2010/main" val="453753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294532" y="439271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5" y="1905001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0" y="2042478"/>
            <a:ext cx="2731229" cy="27312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4525" y="1201271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7 11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EF6C8FF-3D90-457B-9108-406F928CD7CB}">
  <ds:schemaRefs>
    <ds:schemaRef ds:uri="16c05727-aa75-4e4a-9b5f-8a80a1165891"/>
    <ds:schemaRef ds:uri="http://schemas.microsoft.com/office/infopath/2007/PartnerControls"/>
    <ds:schemaRef ds:uri="71af3243-3dd4-4a8d-8c0d-dd76da1f02a5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829</Words>
  <Application>Microsoft Office PowerPoint</Application>
  <PresentationFormat>Widescreen</PresentationFormat>
  <Paragraphs>249</Paragraphs>
  <Slides>46</Slides>
  <Notes>16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Arial</vt:lpstr>
      <vt:lpstr>Calibri</vt:lpstr>
      <vt:lpstr>Calibri Light</vt:lpstr>
      <vt:lpstr>Constantia</vt:lpstr>
      <vt:lpstr>Franklin Gothic Book</vt:lpstr>
      <vt:lpstr>Rtim</vt:lpstr>
      <vt:lpstr>Times New Roman</vt:lpstr>
      <vt:lpstr>VNI-Allegie</vt:lpstr>
      <vt:lpstr>Wingdings 2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vận dụng.</vt:lpstr>
      <vt:lpstr>Phần vận dụng.</vt:lpstr>
      <vt:lpstr>Phần vận dụng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6-07T18:23:58Z</dcterms:created>
  <dcterms:modified xsi:type="dcterms:W3CDTF">2021-08-29T10:3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